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8" r:id="rId1"/>
    <p:sldMasterId id="2147483754" r:id="rId2"/>
  </p:sldMasterIdLst>
  <p:notesMasterIdLst>
    <p:notesMasterId r:id="rId15"/>
  </p:notesMasterIdLst>
  <p:sldIdLst>
    <p:sldId id="661" r:id="rId3"/>
    <p:sldId id="662" r:id="rId4"/>
    <p:sldId id="663" r:id="rId5"/>
    <p:sldId id="664" r:id="rId6"/>
    <p:sldId id="665" r:id="rId7"/>
    <p:sldId id="666" r:id="rId8"/>
    <p:sldId id="667" r:id="rId9"/>
    <p:sldId id="668" r:id="rId10"/>
    <p:sldId id="669" r:id="rId11"/>
    <p:sldId id="670" r:id="rId12"/>
    <p:sldId id="671" r:id="rId13"/>
    <p:sldId id="672" r:id="rId14"/>
  </p:sldIdLst>
  <p:sldSz cx="24384000" cy="13716000"/>
  <p:notesSz cx="6858000" cy="9144000"/>
  <p:custDataLst>
    <p:tags r:id="rId1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6"/>
    <a:srgbClr val="0000FF"/>
    <a:srgbClr val="3333FF"/>
    <a:srgbClr val="E3E2EC"/>
    <a:srgbClr val="DDDDDD"/>
    <a:srgbClr val="242452"/>
    <a:srgbClr val="E7F7FF"/>
    <a:srgbClr val="D6F7FE"/>
    <a:srgbClr val="EEF7E9"/>
    <a:srgbClr val="13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35" autoAdjust="0"/>
    <p:restoredTop sz="94139" autoAdjust="0"/>
  </p:normalViewPr>
  <p:slideViewPr>
    <p:cSldViewPr>
      <p:cViewPr varScale="1">
        <p:scale>
          <a:sx n="34" d="100"/>
          <a:sy n="34" d="100"/>
        </p:scale>
        <p:origin x="638" y="5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7671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8812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5572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0380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5161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2306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947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2777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3791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5279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2693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204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7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1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25.pn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11" Type="http://schemas.openxmlformats.org/officeDocument/2006/relationships/image" Target="../media/image24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4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41801" y="1943622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4732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.1. HTKT3: PHƯƠNG TRÌNH CHÍNH TẮC PARA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37314" y="1663575"/>
            <a:ext cx="2021098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I. KHÁI NIỆM PARABOL- PHƯƠNG TRÌNH CHÍNH TẮC CỦA PARA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0" name="Group 320">
            <a:extLst>
              <a:ext uri="{FF2B5EF4-FFF2-40B4-BE49-F238E27FC236}">
                <a16:creationId xmlns:a16="http://schemas.microsoft.com/office/drawing/2014/main" id="{6DB111F3-A48A-450E-099A-B4DA24FD00E6}"/>
              </a:ext>
            </a:extLst>
          </p:cNvPr>
          <p:cNvGrpSpPr>
            <a:grpSpLocks/>
          </p:cNvGrpSpPr>
          <p:nvPr/>
        </p:nvGrpSpPr>
        <p:grpSpPr bwMode="auto">
          <a:xfrm>
            <a:off x="556041" y="6558853"/>
            <a:ext cx="3772276" cy="769395"/>
            <a:chOff x="0" y="776"/>
            <a:chExt cx="20785" cy="2123"/>
          </a:xfrm>
        </p:grpSpPr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B4A52E53-F1DA-B24D-41B6-2610CF7C4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V="1">
              <a:off x="7255" y="776"/>
              <a:ext cx="13530" cy="1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800" b="1" dirty="0">
                  <a:solidFill>
                    <a:srgbClr val="FFC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5</a:t>
              </a:r>
              <a:endPara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6AAADE20-1EC6-75FE-2E12-F3F9F812D6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23" name="Group 59">
                <a:extLst>
                  <a:ext uri="{FF2B5EF4-FFF2-40B4-BE49-F238E27FC236}">
                    <a16:creationId xmlns:a16="http://schemas.microsoft.com/office/drawing/2014/main" id="{47B7C3C0-BE4F-2588-0283-F07FE8E4F4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26" name="Arrow: Pentagon 60">
                  <a:extLst>
                    <a:ext uri="{FF2B5EF4-FFF2-40B4-BE49-F238E27FC236}">
                      <a16:creationId xmlns:a16="http://schemas.microsoft.com/office/drawing/2014/main" id="{DDF3AA81-9199-E57E-8591-3E8D1D4AD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6B4CA1CB-E41C-6075-ADEB-D7C5A045E3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62">
                  <a:extLst>
                    <a:ext uri="{FF2B5EF4-FFF2-40B4-BE49-F238E27FC236}">
                      <a16:creationId xmlns:a16="http://schemas.microsoft.com/office/drawing/2014/main" id="{A7705946-4151-9A8D-8259-F305ECFCF1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4" name="Flowchart: Terminator 63">
                <a:extLst>
                  <a:ext uri="{FF2B5EF4-FFF2-40B4-BE49-F238E27FC236}">
                    <a16:creationId xmlns:a16="http://schemas.microsoft.com/office/drawing/2014/main" id="{FCC4A454-8FD6-B8ED-2D1D-D74EA8A02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Oval 64">
                <a:extLst>
                  <a:ext uri="{FF2B5EF4-FFF2-40B4-BE49-F238E27FC236}">
                    <a16:creationId xmlns:a16="http://schemas.microsoft.com/office/drawing/2014/main" id="{F7578934-DD7E-1643-4A98-7C83228A5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E217D288-AAD2-A29F-FC9C-B0213EA4259E}"/>
              </a:ext>
            </a:extLst>
          </p:cNvPr>
          <p:cNvSpPr txBox="1"/>
          <p:nvPr/>
        </p:nvSpPr>
        <p:spPr>
          <a:xfrm flipH="1">
            <a:off x="165100" y="3170455"/>
            <a:ext cx="23804405" cy="3182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360045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ụ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u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  <a:p>
            <a:pPr marL="0" marR="0" indent="360045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indent="360045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ạ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u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.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indent="360045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: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m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B7C7C6-55DF-D300-790A-65329BA79081}"/>
                  </a:ext>
                </a:extLst>
              </p:cNvPr>
              <p:cNvSpPr txBox="1"/>
              <p:nvPr/>
            </p:nvSpPr>
            <p:spPr>
              <a:xfrm flipH="1">
                <a:off x="445889" y="7454766"/>
                <a:ext cx="13103550" cy="58716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: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𝑴𝑭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𝒅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, ∆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ộ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: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B7C7C6-55DF-D300-790A-65329BA79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45889" y="7454766"/>
                <a:ext cx="13103550" cy="5871607"/>
              </a:xfrm>
              <a:prstGeom prst="rect">
                <a:avLst/>
              </a:prstGeom>
              <a:blipFill>
                <a:blip r:embed="rId11"/>
                <a:stretch>
                  <a:fillRect l="-2093" b="-5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3302A11A-A424-E673-CBC2-4DF5B7B3887A}"/>
              </a:ext>
            </a:extLst>
          </p:cNvPr>
          <p:cNvGrpSpPr/>
          <p:nvPr/>
        </p:nvGrpSpPr>
        <p:grpSpPr>
          <a:xfrm>
            <a:off x="6425770" y="16062829"/>
            <a:ext cx="5483480" cy="830997"/>
            <a:chOff x="799849" y="3689820"/>
            <a:chExt cx="5483480" cy="83099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30ADA7A-D4F2-5CFB-0EFC-0D6CFC83371C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16" name="Arrow: Pentagon 15">
                <a:extLst>
                  <a:ext uri="{FF2B5EF4-FFF2-40B4-BE49-F238E27FC236}">
                    <a16:creationId xmlns:a16="http://schemas.microsoft.com/office/drawing/2014/main" id="{B0F9EB6A-8147-E0F1-6399-35EDFB13C7D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1FC2A20E-C1F6-3471-6FD6-A1E0D0F5795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3FA9C3B5-37A0-52E6-FDD1-27070934205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22D6958-9471-6238-E42E-536C1F82901B}"/>
                </a:ext>
              </a:extLst>
            </p:cNvPr>
            <p:cNvSpPr txBox="1"/>
            <p:nvPr/>
          </p:nvSpPr>
          <p:spPr>
            <a:xfrm flipH="1">
              <a:off x="1587554" y="3689820"/>
              <a:ext cx="46957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D05EDAB-62A8-4A65-C990-EE32FCAD6C51}"/>
              </a:ext>
            </a:extLst>
          </p:cNvPr>
          <p:cNvGrpSpPr/>
          <p:nvPr/>
        </p:nvGrpSpPr>
        <p:grpSpPr>
          <a:xfrm>
            <a:off x="492225" y="15647330"/>
            <a:ext cx="5483480" cy="830997"/>
            <a:chOff x="799849" y="3689820"/>
            <a:chExt cx="5483480" cy="830997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C667BB70-AC1F-2B16-68CD-6D57F2ED2D3F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34" name="Arrow: Pentagon 33">
                <a:extLst>
                  <a:ext uri="{FF2B5EF4-FFF2-40B4-BE49-F238E27FC236}">
                    <a16:creationId xmlns:a16="http://schemas.microsoft.com/office/drawing/2014/main" id="{EFE4B580-8FAD-5A17-90E0-29766154061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Arrow: Chevron 34">
                <a:extLst>
                  <a:ext uri="{FF2B5EF4-FFF2-40B4-BE49-F238E27FC236}">
                    <a16:creationId xmlns:a16="http://schemas.microsoft.com/office/drawing/2014/main" id="{4BBFB49F-E1EC-A1CC-298E-B15FD11AF8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Arrow: Chevron 35">
                <a:extLst>
                  <a:ext uri="{FF2B5EF4-FFF2-40B4-BE49-F238E27FC236}">
                    <a16:creationId xmlns:a16="http://schemas.microsoft.com/office/drawing/2014/main" id="{BCCBEDE2-9BE6-477B-391D-62B586EF93A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B6B6583-D003-737B-75F8-3C123CBA297B}"/>
                </a:ext>
              </a:extLst>
            </p:cNvPr>
            <p:cNvSpPr txBox="1"/>
            <p:nvPr/>
          </p:nvSpPr>
          <p:spPr>
            <a:xfrm flipH="1">
              <a:off x="1587554" y="3689820"/>
              <a:ext cx="46957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</p:grpSp>
      <p:sp>
        <p:nvSpPr>
          <p:cNvPr id="47" name="Speech Bubble: Rectangle with Corners Rounded 46">
            <a:extLst>
              <a:ext uri="{FF2B5EF4-FFF2-40B4-BE49-F238E27FC236}">
                <a16:creationId xmlns:a16="http://schemas.microsoft.com/office/drawing/2014/main" id="{DF3720DB-1002-21CE-8584-A2E0210FBB9F}"/>
              </a:ext>
            </a:extLst>
          </p:cNvPr>
          <p:cNvSpPr>
            <a:spLocks/>
          </p:cNvSpPr>
          <p:nvPr/>
        </p:nvSpPr>
        <p:spPr>
          <a:xfrm>
            <a:off x="13807832" y="6352993"/>
            <a:ext cx="10020128" cy="2410006"/>
          </a:xfrm>
          <a:prstGeom prst="wedgeRoundRectCallout">
            <a:avLst>
              <a:gd name="adj1" fmla="val 15825"/>
              <a:gd name="adj2" fmla="val 112496"/>
              <a:gd name="adj3" fmla="val 16667"/>
            </a:avLst>
          </a:prstGeom>
          <a:noFill/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endParaRPr lang="en-US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3A55565-1ED8-DE27-C472-C4399D82FCE5}"/>
                  </a:ext>
                </a:extLst>
              </p:cNvPr>
              <p:cNvSpPr txBox="1"/>
              <p:nvPr/>
            </p:nvSpPr>
            <p:spPr>
              <a:xfrm flipH="1">
                <a:off x="16436356" y="6611765"/>
                <a:ext cx="5987468" cy="15553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3A55565-1ED8-DE27-C472-C4399D82FC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436356" y="6611765"/>
                <a:ext cx="5987468" cy="155536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>
            <a:extLst>
              <a:ext uri="{FF2B5EF4-FFF2-40B4-BE49-F238E27FC236}">
                <a16:creationId xmlns:a16="http://schemas.microsoft.com/office/drawing/2014/main" id="{D264424F-ED6A-9DBA-5383-D3B6E8FC905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953575" y="9232474"/>
            <a:ext cx="4745407" cy="3765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832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52" grpId="0"/>
      <p:bldP spid="38" grpId="0"/>
      <p:bldP spid="47" grpId="0" animBg="1"/>
      <p:bldP spid="4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74443" y="1663575"/>
            <a:ext cx="24112478" cy="1194233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37314" y="1663575"/>
            <a:ext cx="1363065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V. MỘT SỐ ỨNG DỤNG CỦA BA ĐƯỜNG CONIC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DF15D88-6FD1-B6CD-2905-C823E8F361F6}"/>
              </a:ext>
            </a:extLst>
          </p:cNvPr>
          <p:cNvSpPr txBox="1"/>
          <p:nvPr/>
        </p:nvSpPr>
        <p:spPr>
          <a:xfrm flipH="1">
            <a:off x="-391291" y="2523672"/>
            <a:ext cx="242995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SỐ ỨNG DỤN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448A973-7A71-58CE-F250-03300C456AA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30591" y="3229336"/>
            <a:ext cx="20534209" cy="52994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AF08A1-1FB7-8869-B977-524F8B7A21A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25733" y="8674724"/>
            <a:ext cx="16186467" cy="4814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1487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00542" y="1637083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37314" y="1663575"/>
            <a:ext cx="1363065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V. MỘT SỐ ỨNG DỤNG CỦA BA ĐƯỜNG CONIC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302A11A-A424-E673-CBC2-4DF5B7B3887A}"/>
              </a:ext>
            </a:extLst>
          </p:cNvPr>
          <p:cNvGrpSpPr/>
          <p:nvPr/>
        </p:nvGrpSpPr>
        <p:grpSpPr>
          <a:xfrm>
            <a:off x="54715" y="2966894"/>
            <a:ext cx="5483480" cy="830997"/>
            <a:chOff x="799849" y="3689820"/>
            <a:chExt cx="5483480" cy="83099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30ADA7A-D4F2-5CFB-0EFC-0D6CFC83371C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16" name="Arrow: Pentagon 15">
                <a:extLst>
                  <a:ext uri="{FF2B5EF4-FFF2-40B4-BE49-F238E27FC236}">
                    <a16:creationId xmlns:a16="http://schemas.microsoft.com/office/drawing/2014/main" id="{B0F9EB6A-8147-E0F1-6399-35EDFB13C7D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1FC2A20E-C1F6-3471-6FD6-A1E0D0F57956}"/>
                  </a:ext>
                </a:extLst>
              </p:cNvPr>
              <p:cNvSpPr/>
              <p:nvPr/>
            </p:nvSpPr>
            <p:spPr>
              <a:xfrm>
                <a:off x="31572" y="60276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3FA9C3B5-37A0-52E6-FDD1-27070934205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22D6958-9471-6238-E42E-536C1F82901B}"/>
                </a:ext>
              </a:extLst>
            </p:cNvPr>
            <p:cNvSpPr txBox="1"/>
            <p:nvPr/>
          </p:nvSpPr>
          <p:spPr>
            <a:xfrm flipH="1">
              <a:off x="1587554" y="3689820"/>
              <a:ext cx="46957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D05EDAB-62A8-4A65-C990-EE32FCAD6C51}"/>
              </a:ext>
            </a:extLst>
          </p:cNvPr>
          <p:cNvGrpSpPr/>
          <p:nvPr/>
        </p:nvGrpSpPr>
        <p:grpSpPr>
          <a:xfrm>
            <a:off x="409602" y="9825351"/>
            <a:ext cx="5483480" cy="830997"/>
            <a:chOff x="799849" y="3689820"/>
            <a:chExt cx="5483480" cy="830997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C667BB70-AC1F-2B16-68CD-6D57F2ED2D3F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34" name="Arrow: Pentagon 33">
                <a:extLst>
                  <a:ext uri="{FF2B5EF4-FFF2-40B4-BE49-F238E27FC236}">
                    <a16:creationId xmlns:a16="http://schemas.microsoft.com/office/drawing/2014/main" id="{EFE4B580-8FAD-5A17-90E0-29766154061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Arrow: Chevron 34">
                <a:extLst>
                  <a:ext uri="{FF2B5EF4-FFF2-40B4-BE49-F238E27FC236}">
                    <a16:creationId xmlns:a16="http://schemas.microsoft.com/office/drawing/2014/main" id="{4BBFB49F-E1EC-A1CC-298E-B15FD11AF8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Arrow: Chevron 35">
                <a:extLst>
                  <a:ext uri="{FF2B5EF4-FFF2-40B4-BE49-F238E27FC236}">
                    <a16:creationId xmlns:a16="http://schemas.microsoft.com/office/drawing/2014/main" id="{BCCBEDE2-9BE6-477B-391D-62B586EF93A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B6B6583-D003-737B-75F8-3C123CBA297B}"/>
                </a:ext>
              </a:extLst>
            </p:cNvPr>
            <p:cNvSpPr txBox="1"/>
            <p:nvPr/>
          </p:nvSpPr>
          <p:spPr>
            <a:xfrm flipH="1">
              <a:off x="1587554" y="3689820"/>
              <a:ext cx="46957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DF15D88-6FD1-B6CD-2905-C823E8F361F6}"/>
              </a:ext>
            </a:extLst>
          </p:cNvPr>
          <p:cNvSpPr txBox="1"/>
          <p:nvPr/>
        </p:nvSpPr>
        <p:spPr>
          <a:xfrm flipH="1">
            <a:off x="7088530" y="2433016"/>
            <a:ext cx="84582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SỐ ỨNG DỤ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E552C9-BEAF-117B-FDA2-45B9A04BBFDC}"/>
                  </a:ext>
                </a:extLst>
              </p:cNvPr>
              <p:cNvSpPr txBox="1"/>
              <p:nvPr/>
            </p:nvSpPr>
            <p:spPr>
              <a:xfrm flipH="1">
                <a:off x="426521" y="4230571"/>
                <a:ext cx="11352850" cy="45571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ương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ổ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7.33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𝟎𝟎𝟎</m:t>
                        </m:r>
                      </m:den>
                    </m:f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𝒀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𝟔</m:t>
                        </m:r>
                      </m:den>
                    </m:f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m)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E552C9-BEAF-117B-FDA2-45B9A04BB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26521" y="4230571"/>
                <a:ext cx="11352850" cy="4557145"/>
              </a:xfrm>
              <a:prstGeom prst="rect">
                <a:avLst/>
              </a:prstGeom>
              <a:blipFill>
                <a:blip r:embed="rId11"/>
                <a:stretch>
                  <a:fillRect l="-2202" t="-2807" r="-2632" b="-5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E9851126-A3EE-14D5-8525-C4FAE248D47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156781" y="3382392"/>
            <a:ext cx="11434763" cy="56664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480D3A6-64D0-C69B-A907-1C461BFE819C}"/>
              </a:ext>
            </a:extLst>
          </p:cNvPr>
          <p:cNvSpPr txBox="1"/>
          <p:nvPr/>
        </p:nvSpPr>
        <p:spPr>
          <a:xfrm flipH="1">
            <a:off x="219075" y="9002257"/>
            <a:ext cx="237830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y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5611D3D-760B-670C-4F33-652EB7E6C6CD}"/>
                  </a:ext>
                </a:extLst>
              </p:cNvPr>
              <p:cNvSpPr txBox="1"/>
              <p:nvPr/>
            </p:nvSpPr>
            <p:spPr>
              <a:xfrm flipH="1">
                <a:off x="267714" y="10297815"/>
                <a:ext cx="23783036" cy="2279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𝑿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𝟎𝟎𝟎</m:t>
                        </m:r>
                      </m:den>
                    </m:f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𝒀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𝟔</m:t>
                        </m:r>
                      </m:den>
                    </m:f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4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𝟒𝟎𝟎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4400" b="1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𝟕𝟔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𝟎𝟎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𝟔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𝟗𝟐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±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𝟏𝟎𝟗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5611D3D-760B-670C-4F33-652EB7E6C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67714" y="10297815"/>
                <a:ext cx="23783036" cy="2279791"/>
              </a:xfrm>
              <a:prstGeom prst="rect">
                <a:avLst/>
              </a:prstGeom>
              <a:blipFill>
                <a:blip r:embed="rId13"/>
                <a:stretch>
                  <a:fillRect l="-1051" t="-5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93948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40" grpId="0"/>
      <p:bldP spid="6" grpId="0"/>
      <p:bldP spid="14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-41816" y="1637201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37314" y="1663575"/>
            <a:ext cx="1363065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V. MỘT SỐ ỨNG DỤNG CỦA BA ĐƯỜNG CONIC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302A11A-A424-E673-CBC2-4DF5B7B3887A}"/>
              </a:ext>
            </a:extLst>
          </p:cNvPr>
          <p:cNvGrpSpPr/>
          <p:nvPr/>
        </p:nvGrpSpPr>
        <p:grpSpPr>
          <a:xfrm>
            <a:off x="54715" y="3008825"/>
            <a:ext cx="5483480" cy="830997"/>
            <a:chOff x="799849" y="3689820"/>
            <a:chExt cx="5483480" cy="83099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30ADA7A-D4F2-5CFB-0EFC-0D6CFC83371C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16" name="Arrow: Pentagon 15">
                <a:extLst>
                  <a:ext uri="{FF2B5EF4-FFF2-40B4-BE49-F238E27FC236}">
                    <a16:creationId xmlns:a16="http://schemas.microsoft.com/office/drawing/2014/main" id="{B0F9EB6A-8147-E0F1-6399-35EDFB13C7D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1FC2A20E-C1F6-3471-6FD6-A1E0D0F5795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3FA9C3B5-37A0-52E6-FDD1-27070934205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22D6958-9471-6238-E42E-536C1F82901B}"/>
                </a:ext>
              </a:extLst>
            </p:cNvPr>
            <p:cNvSpPr txBox="1"/>
            <p:nvPr/>
          </p:nvSpPr>
          <p:spPr>
            <a:xfrm flipH="1">
              <a:off x="1587554" y="3689820"/>
              <a:ext cx="46957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DF15D88-6FD1-B6CD-2905-C823E8F361F6}"/>
              </a:ext>
            </a:extLst>
          </p:cNvPr>
          <p:cNvSpPr txBox="1"/>
          <p:nvPr/>
        </p:nvSpPr>
        <p:spPr>
          <a:xfrm flipH="1">
            <a:off x="7088530" y="2433016"/>
            <a:ext cx="84582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SỐ ỨNG DỤNG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9851126-A3EE-14D5-8525-C4FAE248D47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99186" y="3874180"/>
            <a:ext cx="20162631" cy="548113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5611D3D-760B-670C-4F33-652EB7E6C6CD}"/>
                  </a:ext>
                </a:extLst>
              </p:cNvPr>
              <p:cNvSpPr txBox="1"/>
              <p:nvPr/>
            </p:nvSpPr>
            <p:spPr>
              <a:xfrm flipH="1">
                <a:off x="1217799" y="10090811"/>
                <a:ext cx="22852863" cy="2377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8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TIẾP)</a:t>
                </a:r>
              </a:p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ỏ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𝟏𝟐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𝟎𝟗</m:t>
                        </m:r>
                      </m:e>
                    </m:ra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5611D3D-760B-670C-4F33-652EB7E6C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217799" y="10090811"/>
                <a:ext cx="22852863" cy="2377767"/>
              </a:xfrm>
              <a:prstGeom prst="rect">
                <a:avLst/>
              </a:prstGeom>
              <a:blipFill>
                <a:blip r:embed="rId12"/>
                <a:stretch>
                  <a:fillRect l="-1227" t="-5897" r="-480"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69479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40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41801" y="1943622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4732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.1. HTKT3: PHƯƠNG TRÌNH CHÍNH TẮC PARA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37314" y="1663575"/>
            <a:ext cx="1969898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II. KHÁI NIỆM 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-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HƯƠNG TRÌNH CHÍNH TẮC CỦA PARABO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0" name="Group 320">
            <a:extLst>
              <a:ext uri="{FF2B5EF4-FFF2-40B4-BE49-F238E27FC236}">
                <a16:creationId xmlns:a16="http://schemas.microsoft.com/office/drawing/2014/main" id="{6DB111F3-A48A-450E-099A-B4DA24FD00E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127905"/>
            <a:ext cx="3772276" cy="769395"/>
            <a:chOff x="0" y="776"/>
            <a:chExt cx="20785" cy="2123"/>
          </a:xfrm>
        </p:grpSpPr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B4A52E53-F1DA-B24D-41B6-2610CF7C4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V="1">
              <a:off x="7255" y="776"/>
              <a:ext cx="13530" cy="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800" b="1" dirty="0">
                  <a:solidFill>
                    <a:srgbClr val="FFC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6</a:t>
              </a:r>
              <a:endPara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6AAADE20-1EC6-75FE-2E12-F3F9F812D6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23" name="Group 59">
                <a:extLst>
                  <a:ext uri="{FF2B5EF4-FFF2-40B4-BE49-F238E27FC236}">
                    <a16:creationId xmlns:a16="http://schemas.microsoft.com/office/drawing/2014/main" id="{47B7C3C0-BE4F-2588-0283-F07FE8E4F4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26" name="Arrow: Pentagon 60">
                  <a:extLst>
                    <a:ext uri="{FF2B5EF4-FFF2-40B4-BE49-F238E27FC236}">
                      <a16:creationId xmlns:a16="http://schemas.microsoft.com/office/drawing/2014/main" id="{DDF3AA81-9199-E57E-8591-3E8D1D4AD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6B4CA1CB-E41C-6075-ADEB-D7C5A045E3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62">
                  <a:extLst>
                    <a:ext uri="{FF2B5EF4-FFF2-40B4-BE49-F238E27FC236}">
                      <a16:creationId xmlns:a16="http://schemas.microsoft.com/office/drawing/2014/main" id="{A7705946-4151-9A8D-8259-F305ECFCF1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4" name="Flowchart: Terminator 63">
                <a:extLst>
                  <a:ext uri="{FF2B5EF4-FFF2-40B4-BE49-F238E27FC236}">
                    <a16:creationId xmlns:a16="http://schemas.microsoft.com/office/drawing/2014/main" id="{FCC4A454-8FD6-B8ED-2D1D-D74EA8A02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Oval 64">
                <a:extLst>
                  <a:ext uri="{FF2B5EF4-FFF2-40B4-BE49-F238E27FC236}">
                    <a16:creationId xmlns:a16="http://schemas.microsoft.com/office/drawing/2014/main" id="{F7578934-DD7E-1643-4A98-7C83228A5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B7C7C6-55DF-D300-790A-65329BA79081}"/>
                  </a:ext>
                </a:extLst>
              </p:cNvPr>
              <p:cNvSpPr txBox="1"/>
              <p:nvPr/>
            </p:nvSpPr>
            <p:spPr>
              <a:xfrm flipH="1">
                <a:off x="255885" y="3880646"/>
                <a:ext cx="12451762" cy="93434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é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ẩ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𝒑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𝑯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𝑯𝑭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𝒙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𝑭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7.27).</a:t>
                </a:r>
              </a:p>
              <a:p>
                <a:pPr marL="742950" indent="-742950">
                  <a:buAutoNum type="alphaLcParenR"/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AutoNum type="alphaLcParenR"/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𝑷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4800" b="1" i="1" smtClean="0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 smtClean="0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𝒑</m:t>
                                    </m:r>
                                  </m:num>
                                  <m:den>
                                    <m:r>
                                      <a:rPr lang="en-US" sz="4800" b="1" i="1" smtClean="0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𝒑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8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B7C7C6-55DF-D300-790A-65329BA79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55885" y="3880646"/>
                <a:ext cx="12451762" cy="9343455"/>
              </a:xfrm>
              <a:prstGeom prst="rect">
                <a:avLst/>
              </a:prstGeom>
              <a:blipFill>
                <a:blip r:embed="rId11"/>
                <a:stretch>
                  <a:fillRect l="-2252" t="-1567" r="-538" b="-2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36">
            <a:extLst>
              <a:ext uri="{FF2B5EF4-FFF2-40B4-BE49-F238E27FC236}">
                <a16:creationId xmlns:a16="http://schemas.microsoft.com/office/drawing/2014/main" id="{CAF16E8C-02EA-9C68-1EE0-A7FFB9CA166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257229" y="3401965"/>
            <a:ext cx="9657660" cy="8370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7469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41801" y="1943622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4732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.1. HTKT3: PHƯƠNG TRÌNH CHÍNH TẮC PARA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37314" y="1663575"/>
            <a:ext cx="2021098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I. KHÁI NIỆM PARABOL- PHƯƠNG TRÌNH CHÍNH TẮC CỦA PARA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0" name="Group 320">
            <a:extLst>
              <a:ext uri="{FF2B5EF4-FFF2-40B4-BE49-F238E27FC236}">
                <a16:creationId xmlns:a16="http://schemas.microsoft.com/office/drawing/2014/main" id="{6DB111F3-A48A-450E-099A-B4DA24FD00E6}"/>
              </a:ext>
            </a:extLst>
          </p:cNvPr>
          <p:cNvGrpSpPr>
            <a:grpSpLocks/>
          </p:cNvGrpSpPr>
          <p:nvPr/>
        </p:nvGrpSpPr>
        <p:grpSpPr bwMode="auto">
          <a:xfrm>
            <a:off x="3812958" y="17640262"/>
            <a:ext cx="3772276" cy="769395"/>
            <a:chOff x="0" y="776"/>
            <a:chExt cx="20785" cy="2123"/>
          </a:xfrm>
        </p:grpSpPr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B4A52E53-F1DA-B24D-41B6-2610CF7C4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V="1">
              <a:off x="7255" y="776"/>
              <a:ext cx="13530" cy="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800" b="1" dirty="0">
                  <a:solidFill>
                    <a:srgbClr val="FFC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6</a:t>
              </a:r>
              <a:endPara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6AAADE20-1EC6-75FE-2E12-F3F9F812D6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23" name="Group 59">
                <a:extLst>
                  <a:ext uri="{FF2B5EF4-FFF2-40B4-BE49-F238E27FC236}">
                    <a16:creationId xmlns:a16="http://schemas.microsoft.com/office/drawing/2014/main" id="{47B7C3C0-BE4F-2588-0283-F07FE8E4F4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26" name="Arrow: Pentagon 60">
                  <a:extLst>
                    <a:ext uri="{FF2B5EF4-FFF2-40B4-BE49-F238E27FC236}">
                      <a16:creationId xmlns:a16="http://schemas.microsoft.com/office/drawing/2014/main" id="{DDF3AA81-9199-E57E-8591-3E8D1D4AD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6B4CA1CB-E41C-6075-ADEB-D7C5A045E3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62">
                  <a:extLst>
                    <a:ext uri="{FF2B5EF4-FFF2-40B4-BE49-F238E27FC236}">
                      <a16:creationId xmlns:a16="http://schemas.microsoft.com/office/drawing/2014/main" id="{A7705946-4151-9A8D-8259-F305ECFCF1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4" name="Flowchart: Terminator 63">
                <a:extLst>
                  <a:ext uri="{FF2B5EF4-FFF2-40B4-BE49-F238E27FC236}">
                    <a16:creationId xmlns:a16="http://schemas.microsoft.com/office/drawing/2014/main" id="{FCC4A454-8FD6-B8ED-2D1D-D74EA8A02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Oval 64">
                <a:extLst>
                  <a:ext uri="{FF2B5EF4-FFF2-40B4-BE49-F238E27FC236}">
                    <a16:creationId xmlns:a16="http://schemas.microsoft.com/office/drawing/2014/main" id="{F7578934-DD7E-1643-4A98-7C83228A5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B7C7C6-55DF-D300-790A-65329BA79081}"/>
                  </a:ext>
                </a:extLst>
              </p:cNvPr>
              <p:cNvSpPr txBox="1"/>
              <p:nvPr/>
            </p:nvSpPr>
            <p:spPr>
              <a:xfrm flipH="1">
                <a:off x="255885" y="3880646"/>
                <a:ext cx="2388631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: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ẩ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P)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P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CB7C7C6-55DF-D300-790A-65329BA79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55885" y="3880646"/>
                <a:ext cx="23886314" cy="2308324"/>
              </a:xfrm>
              <a:prstGeom prst="rect">
                <a:avLst/>
              </a:prstGeom>
              <a:blipFill>
                <a:blip r:embed="rId11"/>
                <a:stretch>
                  <a:fillRect l="-1174" t="-5556" b="-13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3302A11A-A424-E673-CBC2-4DF5B7B3887A}"/>
              </a:ext>
            </a:extLst>
          </p:cNvPr>
          <p:cNvGrpSpPr/>
          <p:nvPr/>
        </p:nvGrpSpPr>
        <p:grpSpPr>
          <a:xfrm>
            <a:off x="227583" y="6312572"/>
            <a:ext cx="5483480" cy="830997"/>
            <a:chOff x="799849" y="3689820"/>
            <a:chExt cx="5483480" cy="83099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30ADA7A-D4F2-5CFB-0EFC-0D6CFC83371C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16" name="Arrow: Pentagon 15">
                <a:extLst>
                  <a:ext uri="{FF2B5EF4-FFF2-40B4-BE49-F238E27FC236}">
                    <a16:creationId xmlns:a16="http://schemas.microsoft.com/office/drawing/2014/main" id="{B0F9EB6A-8147-E0F1-6399-35EDFB13C7D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1FC2A20E-C1F6-3471-6FD6-A1E0D0F5795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3FA9C3B5-37A0-52E6-FDD1-27070934205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22D6958-9471-6238-E42E-536C1F82901B}"/>
                </a:ext>
              </a:extLst>
            </p:cNvPr>
            <p:cNvSpPr txBox="1"/>
            <p:nvPr/>
          </p:nvSpPr>
          <p:spPr>
            <a:xfrm flipH="1">
              <a:off x="1587554" y="3689820"/>
              <a:ext cx="46957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D05EDAB-62A8-4A65-C990-EE32FCAD6C51}"/>
              </a:ext>
            </a:extLst>
          </p:cNvPr>
          <p:cNvGrpSpPr/>
          <p:nvPr/>
        </p:nvGrpSpPr>
        <p:grpSpPr>
          <a:xfrm>
            <a:off x="54715" y="3083509"/>
            <a:ext cx="5483480" cy="830997"/>
            <a:chOff x="799849" y="3689820"/>
            <a:chExt cx="5483480" cy="830997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C667BB70-AC1F-2B16-68CD-6D57F2ED2D3F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34" name="Arrow: Pentagon 33">
                <a:extLst>
                  <a:ext uri="{FF2B5EF4-FFF2-40B4-BE49-F238E27FC236}">
                    <a16:creationId xmlns:a16="http://schemas.microsoft.com/office/drawing/2014/main" id="{EFE4B580-8FAD-5A17-90E0-29766154061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Arrow: Chevron 34">
                <a:extLst>
                  <a:ext uri="{FF2B5EF4-FFF2-40B4-BE49-F238E27FC236}">
                    <a16:creationId xmlns:a16="http://schemas.microsoft.com/office/drawing/2014/main" id="{4BBFB49F-E1EC-A1CC-298E-B15FD11AF8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Arrow: Chevron 35">
                <a:extLst>
                  <a:ext uri="{FF2B5EF4-FFF2-40B4-BE49-F238E27FC236}">
                    <a16:creationId xmlns:a16="http://schemas.microsoft.com/office/drawing/2014/main" id="{BCCBEDE2-9BE6-477B-391D-62B586EF93A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9B6B6583-D003-737B-75F8-3C123CBA297B}"/>
                </a:ext>
              </a:extLst>
            </p:cNvPr>
            <p:cNvSpPr txBox="1"/>
            <p:nvPr/>
          </p:nvSpPr>
          <p:spPr>
            <a:xfrm flipH="1">
              <a:off x="1587554" y="3689820"/>
              <a:ext cx="46957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DF15D88-6FD1-B6CD-2905-C823E8F361F6}"/>
              </a:ext>
            </a:extLst>
          </p:cNvPr>
          <p:cNvSpPr txBox="1"/>
          <p:nvPr/>
        </p:nvSpPr>
        <p:spPr>
          <a:xfrm flipH="1">
            <a:off x="492225" y="7275803"/>
            <a:ext cx="1227945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ù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ề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ả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ề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ả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H.7.28)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ờ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ù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ề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ả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405B5B4A-301A-CCAD-0B7F-030C6A38FED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765020" y="6469017"/>
            <a:ext cx="8942580" cy="6645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4810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8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41799" y="1943622"/>
            <a:ext cx="24112478" cy="1177237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4732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.1. HTKT3: PHƯƠNG TRÌNH CHÍNH TẮC PARA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37314" y="1663575"/>
            <a:ext cx="1969898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II. KHÁI NIỆM PARABOL- PHƯƠNG TRÌNH CHÍNH TẮC CỦA PARABO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0" name="Group 320">
            <a:extLst>
              <a:ext uri="{FF2B5EF4-FFF2-40B4-BE49-F238E27FC236}">
                <a16:creationId xmlns:a16="http://schemas.microsoft.com/office/drawing/2014/main" id="{6DB111F3-A48A-450E-099A-B4DA24FD00E6}"/>
              </a:ext>
            </a:extLst>
          </p:cNvPr>
          <p:cNvGrpSpPr>
            <a:grpSpLocks/>
          </p:cNvGrpSpPr>
          <p:nvPr/>
        </p:nvGrpSpPr>
        <p:grpSpPr bwMode="auto">
          <a:xfrm>
            <a:off x="322636" y="4296425"/>
            <a:ext cx="3772276" cy="769395"/>
            <a:chOff x="0" y="776"/>
            <a:chExt cx="20785" cy="2123"/>
          </a:xfrm>
        </p:grpSpPr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B4A52E53-F1DA-B24D-41B6-2610CF7C4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V="1">
              <a:off x="7255" y="776"/>
              <a:ext cx="13530" cy="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800" b="1" dirty="0">
                  <a:solidFill>
                    <a:srgbClr val="FFC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5</a:t>
              </a:r>
              <a:endPara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2" name="Group 58">
              <a:extLst>
                <a:ext uri="{FF2B5EF4-FFF2-40B4-BE49-F238E27FC236}">
                  <a16:creationId xmlns:a16="http://schemas.microsoft.com/office/drawing/2014/main" id="{6AAADE20-1EC6-75FE-2E12-F3F9F812D6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23" name="Group 59">
                <a:extLst>
                  <a:ext uri="{FF2B5EF4-FFF2-40B4-BE49-F238E27FC236}">
                    <a16:creationId xmlns:a16="http://schemas.microsoft.com/office/drawing/2014/main" id="{47B7C3C0-BE4F-2588-0283-F07FE8E4F4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26" name="Arrow: Pentagon 60">
                  <a:extLst>
                    <a:ext uri="{FF2B5EF4-FFF2-40B4-BE49-F238E27FC236}">
                      <a16:creationId xmlns:a16="http://schemas.microsoft.com/office/drawing/2014/main" id="{DDF3AA81-9199-E57E-8591-3E8D1D4ADA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6B4CA1CB-E41C-6075-ADEB-D7C5A045E3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62">
                  <a:extLst>
                    <a:ext uri="{FF2B5EF4-FFF2-40B4-BE49-F238E27FC236}">
                      <a16:creationId xmlns:a16="http://schemas.microsoft.com/office/drawing/2014/main" id="{A7705946-4151-9A8D-8259-F305ECFCF1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4" name="Flowchart: Terminator 63">
                <a:extLst>
                  <a:ext uri="{FF2B5EF4-FFF2-40B4-BE49-F238E27FC236}">
                    <a16:creationId xmlns:a16="http://schemas.microsoft.com/office/drawing/2014/main" id="{FCC4A454-8FD6-B8ED-2D1D-D74EA8A02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Oval 64">
                <a:extLst>
                  <a:ext uri="{FF2B5EF4-FFF2-40B4-BE49-F238E27FC236}">
                    <a16:creationId xmlns:a16="http://schemas.microsoft.com/office/drawing/2014/main" id="{F7578934-DD7E-1643-4A98-7C83228A5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DCB7C7C6-55DF-D300-790A-65329BA79081}"/>
              </a:ext>
            </a:extLst>
          </p:cNvPr>
          <p:cNvSpPr txBox="1"/>
          <p:nvPr/>
        </p:nvSpPr>
        <p:spPr>
          <a:xfrm flipH="1">
            <a:off x="184680" y="3340780"/>
            <a:ext cx="23886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DF15D88-6FD1-B6CD-2905-C823E8F361F6}"/>
                  </a:ext>
                </a:extLst>
              </p:cNvPr>
              <p:cNvSpPr txBox="1"/>
              <p:nvPr/>
            </p:nvSpPr>
            <p:spPr>
              <a:xfrm flipH="1">
                <a:off x="241799" y="4814193"/>
                <a:ext cx="24299547" cy="1894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𝑭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𝒅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, ∆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P) (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DF15D88-6FD1-B6CD-2905-C823E8F36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41799" y="4814193"/>
                <a:ext cx="24299547" cy="1894429"/>
              </a:xfrm>
              <a:prstGeom prst="rect">
                <a:avLst/>
              </a:prstGeom>
              <a:blipFill>
                <a:blip r:embed="rId11"/>
                <a:stretch>
                  <a:fillRect l="-1154" t="-7419" r="-376" b="-6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6ED3D7B-1E72-04E5-E7B0-F90629CD70AE}"/>
                  </a:ext>
                </a:extLst>
              </p:cNvPr>
              <p:cNvSpPr txBox="1"/>
              <p:nvPr/>
            </p:nvSpPr>
            <p:spPr>
              <a:xfrm flipH="1">
                <a:off x="392026" y="6488143"/>
                <a:ext cx="24299547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endParaRPr lang="en-US" sz="4800" b="1" dirty="0">
                  <a:solidFill>
                    <a:srgbClr val="00007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fr-FR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ẩn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ượ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ọ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ham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i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ê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ủ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parabol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srgbClr val="000076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ó.</m:t>
                    </m:r>
                  </m:oMath>
                </a14:m>
                <a:endParaRPr lang="en-US" sz="4800" b="1" dirty="0">
                  <a:solidFill>
                    <a:srgbClr val="00007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6ED3D7B-1E72-04E5-E7B0-F90629CD70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92026" y="6488143"/>
                <a:ext cx="24299547" cy="3785652"/>
              </a:xfrm>
              <a:prstGeom prst="rect">
                <a:avLst/>
              </a:prstGeom>
              <a:blipFill>
                <a:blip r:embed="rId12"/>
                <a:stretch>
                  <a:fillRect l="-1129" t="-3704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320">
            <a:extLst>
              <a:ext uri="{FF2B5EF4-FFF2-40B4-BE49-F238E27FC236}">
                <a16:creationId xmlns:a16="http://schemas.microsoft.com/office/drawing/2014/main" id="{62F04A1E-235E-2E88-B428-5FFC161874D8}"/>
              </a:ext>
            </a:extLst>
          </p:cNvPr>
          <p:cNvGrpSpPr>
            <a:grpSpLocks/>
          </p:cNvGrpSpPr>
          <p:nvPr/>
        </p:nvGrpSpPr>
        <p:grpSpPr bwMode="auto">
          <a:xfrm>
            <a:off x="392026" y="10459773"/>
            <a:ext cx="3772276" cy="769395"/>
            <a:chOff x="0" y="776"/>
            <a:chExt cx="20785" cy="2123"/>
          </a:xfrm>
        </p:grpSpPr>
        <p:sp>
          <p:nvSpPr>
            <p:cNvPr id="49" name="TextBox 321">
              <a:extLst>
                <a:ext uri="{FF2B5EF4-FFF2-40B4-BE49-F238E27FC236}">
                  <a16:creationId xmlns:a16="http://schemas.microsoft.com/office/drawing/2014/main" id="{9448D5CC-E6AA-774A-AF82-E409987C0D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 flipV="1">
              <a:off x="7255" y="776"/>
              <a:ext cx="13530" cy="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800" b="1" dirty="0">
                  <a:solidFill>
                    <a:srgbClr val="FFC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6</a:t>
              </a:r>
              <a:endPara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58">
              <a:extLst>
                <a:ext uri="{FF2B5EF4-FFF2-40B4-BE49-F238E27FC236}">
                  <a16:creationId xmlns:a16="http://schemas.microsoft.com/office/drawing/2014/main" id="{C15F304F-1BF9-43D1-A5ED-24B0413969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51" name="Group 59">
                <a:extLst>
                  <a:ext uri="{FF2B5EF4-FFF2-40B4-BE49-F238E27FC236}">
                    <a16:creationId xmlns:a16="http://schemas.microsoft.com/office/drawing/2014/main" id="{CBF85895-6D2C-9BFE-645F-C20C4F8E23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54" name="Arrow: Pentagon 60">
                  <a:extLst>
                    <a:ext uri="{FF2B5EF4-FFF2-40B4-BE49-F238E27FC236}">
                      <a16:creationId xmlns:a16="http://schemas.microsoft.com/office/drawing/2014/main" id="{A4D69513-A8B8-B9B9-AEAC-899F91297C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Arrow: Chevron 61">
                  <a:extLst>
                    <a:ext uri="{FF2B5EF4-FFF2-40B4-BE49-F238E27FC236}">
                      <a16:creationId xmlns:a16="http://schemas.microsoft.com/office/drawing/2014/main" id="{B0A2EF52-43A4-1F5C-1981-B4E0C6062E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Arrow: Chevron 62">
                  <a:extLst>
                    <a:ext uri="{FF2B5EF4-FFF2-40B4-BE49-F238E27FC236}">
                      <a16:creationId xmlns:a16="http://schemas.microsoft.com/office/drawing/2014/main" id="{254E08F5-920A-06C3-53FC-A24E83DAE9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52" name="Flowchart: Terminator 63">
                <a:extLst>
                  <a:ext uri="{FF2B5EF4-FFF2-40B4-BE49-F238E27FC236}">
                    <a16:creationId xmlns:a16="http://schemas.microsoft.com/office/drawing/2014/main" id="{CD1CFEDF-C0FD-F224-34BE-6E646982D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Oval 64">
                <a:extLst>
                  <a:ext uri="{FF2B5EF4-FFF2-40B4-BE49-F238E27FC236}">
                    <a16:creationId xmlns:a16="http://schemas.microsoft.com/office/drawing/2014/main" id="{3B685779-629F-1A63-7615-80BEDD894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358C95-3348-3794-4715-B589D8684A62}"/>
                  </a:ext>
                </a:extLst>
              </p:cNvPr>
              <p:cNvSpPr txBox="1"/>
              <p:nvPr/>
            </p:nvSpPr>
            <p:spPr>
              <a:xfrm flipH="1">
                <a:off x="537314" y="10491489"/>
                <a:ext cx="24299547" cy="3318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742950" indent="-742950">
                  <a:buAutoNum type="alphaLcParenR"/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𝒑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: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−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𝒑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AutoNum type="alphaLcParenR"/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𝒑</m:t>
                                    </m:r>
                                  </m:num>
                                  <m:den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𝒑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⇔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𝒑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⇔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P) .</a:t>
                </a:r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358C95-3348-3794-4715-B589D8684A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37314" y="10491489"/>
                <a:ext cx="24299547" cy="3318537"/>
              </a:xfrm>
              <a:prstGeom prst="rect">
                <a:avLst/>
              </a:prstGeom>
              <a:blipFill>
                <a:blip r:embed="rId13"/>
                <a:stretch>
                  <a:fillRect l="-1154" t="-4228" b="-1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8431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8" grpId="0"/>
      <p:bldP spid="40" grpId="0"/>
      <p:bldP spid="29" grpId="0"/>
      <p:bldP spid="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84150" y="1663574"/>
            <a:ext cx="24112478" cy="1194533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4732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.1. HTKT3: PHƯƠNG TRÌNH CHÍNH TẮC PARA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37314" y="1663575"/>
            <a:ext cx="2021098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I. KHÁI NIỆM PARABOL- PHƯƠNG TRÌNH CHÍNH TẮC CỦA PARA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CB7C7C6-55DF-D300-790A-65329BA79081}"/>
              </a:ext>
            </a:extLst>
          </p:cNvPr>
          <p:cNvSpPr txBox="1"/>
          <p:nvPr/>
        </p:nvSpPr>
        <p:spPr>
          <a:xfrm flipH="1">
            <a:off x="184680" y="3340780"/>
            <a:ext cx="23886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y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DF15D88-6FD1-B6CD-2905-C823E8F361F6}"/>
                  </a:ext>
                </a:extLst>
              </p:cNvPr>
              <p:cNvSpPr txBox="1"/>
              <p:nvPr/>
            </p:nvSpPr>
            <p:spPr>
              <a:xfrm flipH="1">
                <a:off x="241799" y="4814193"/>
                <a:ext cx="24299547" cy="2138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5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𝒑𝒙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DF15D88-6FD1-B6CD-2905-C823E8F36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41799" y="4814193"/>
                <a:ext cx="24299547" cy="2138983"/>
              </a:xfrm>
              <a:prstGeom prst="rect">
                <a:avLst/>
              </a:prstGeom>
              <a:blipFill>
                <a:blip r:embed="rId11"/>
                <a:stretch>
                  <a:fillRect l="-1029" t="-5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AA637B2-1811-02C9-FA5F-EF53EFACA59E}"/>
                  </a:ext>
                </a:extLst>
              </p:cNvPr>
              <p:cNvSpPr txBox="1"/>
              <p:nvPr/>
            </p:nvSpPr>
            <p:spPr>
              <a:xfrm flipH="1">
                <a:off x="845673" y="6730482"/>
                <a:ext cx="22623927" cy="5508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(P) </a:t>
                </a:r>
                <a:r>
                  <a:rPr lang="en-US" sz="4800" b="1" kern="1200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kern="1200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kern="1200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kern="1200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kern="1200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kern="1200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kern="1200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kern="1200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Cascadia Mono"/>
                      </a:rPr>
                      <m:t>𝑭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ẩn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𝑯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𝑯𝑭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𝒙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𝑭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P)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000076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76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76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𝒑𝒙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𝒑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. (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800" b="1" dirty="0">
                  <a:solidFill>
                    <a:srgbClr val="000076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5)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P).</a:t>
                </a:r>
              </a:p>
              <a:p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5) , </a:t>
                </a:r>
                <a:r>
                  <a:rPr lang="en-US" sz="4800" b="1" dirty="0" err="1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𝒑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rgbClr val="00007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F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000076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76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𝒑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000076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 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𝒗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đườ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𝒈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𝒉𝒖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ẩ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∆: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 smtClean="0">
                        <a:solidFill>
                          <a:srgbClr val="00007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000076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76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𝒑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000076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76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AA637B2-1811-02C9-FA5F-EF53EFACA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5673" y="6730482"/>
                <a:ext cx="22623927" cy="5508752"/>
              </a:xfrm>
              <a:prstGeom prst="rect">
                <a:avLst/>
              </a:prstGeom>
              <a:blipFill>
                <a:blip r:embed="rId12"/>
                <a:stretch>
                  <a:fillRect l="-1240" t="-2655" b="-1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Table 45">
            <a:extLst>
              <a:ext uri="{FF2B5EF4-FFF2-40B4-BE49-F238E27FC236}">
                <a16:creationId xmlns:a16="http://schemas.microsoft.com/office/drawing/2014/main" id="{D247745D-3BCE-D979-4D0E-2A22EB7B16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2294800"/>
              </p:ext>
            </p:extLst>
          </p:nvPr>
        </p:nvGraphicFramePr>
        <p:xfrm>
          <a:off x="643467" y="6841067"/>
          <a:ext cx="208280" cy="5038397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3912168833"/>
                    </a:ext>
                  </a:extLst>
                </a:gridCol>
              </a:tblGrid>
              <a:tr h="5038397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5">
                            <a:lumMod val="50000"/>
                          </a:schemeClr>
                        </a:solidFill>
                        <a:highlight>
                          <a:srgbClr val="00FF00"/>
                        </a:highlight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355488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769865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8" grpId="0"/>
      <p:bldP spid="40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26" y="1663575"/>
            <a:ext cx="24112478" cy="1194233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4732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.1. HTKT3: PHƯƠNG TRÌNH CHÍNH TẮC PARA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37314" y="1663575"/>
            <a:ext cx="2021098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I. KHÁI NIỆM PARABOL- PHƯƠNG TRÌNH CHÍNH TẮC CỦA PARA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CB7C7C6-55DF-D300-790A-65329BA79081}"/>
              </a:ext>
            </a:extLst>
          </p:cNvPr>
          <p:cNvSpPr txBox="1"/>
          <p:nvPr/>
        </p:nvSpPr>
        <p:spPr>
          <a:xfrm flipH="1">
            <a:off x="184680" y="3340780"/>
            <a:ext cx="23886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y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DF15D88-6FD1-B6CD-2905-C823E8F361F6}"/>
                  </a:ext>
                </a:extLst>
              </p:cNvPr>
              <p:cNvSpPr txBox="1"/>
              <p:nvPr/>
            </p:nvSpPr>
            <p:spPr>
              <a:xfrm flipH="1">
                <a:off x="492225" y="5358187"/>
                <a:ext cx="24299547" cy="5433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AutoNum type="alphaLcParenR"/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𝒑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𝒑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box>
                      <m:box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boxPr>
                      <m:e>
                        <m:f>
                          <m:f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e>
                    </m:box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.</m:t>
                    </m:r>
                    <m:r>
                      <m:rPr>
                        <m:nor/>
                      </m:rPr>
                      <a:rPr lang="fr-FR" sz="4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Parabol</m:t>
                    </m:r>
                    <m:r>
                      <m:rPr>
                        <m:nor/>
                      </m:rPr>
                      <a:rPr lang="fr-FR" sz="4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fr-FR" sz="4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fr-FR" sz="4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 </m:t>
                    </m:r>
                    <m:r>
                      <m:rPr>
                        <m:nor/>
                      </m:rPr>
                      <a:rPr lang="fr-FR" sz="4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i</m:t>
                    </m:r>
                    <m:r>
                      <m:rPr>
                        <m:nor/>
                      </m:rPr>
                      <a:rPr lang="fr-FR" sz="4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ê</m:t>
                    </m:r>
                    <m:r>
                      <m:rPr>
                        <m:nor/>
                      </m:rPr>
                      <a:rPr lang="fr-FR" sz="4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fr-FR" sz="4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</m:t>
                    </m:r>
                    <m:r>
                      <m:rPr>
                        <m:nor/>
                      </m:rPr>
                      <a:rPr lang="fr-FR" sz="4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fr-FR" sz="4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fr-FR" sz="4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ẩ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: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den>
                    </m:f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AutoNum type="alphaLcParenR"/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; </m:t>
                        </m:r>
                        <m:sSub>
                          <m:sSub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b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𝑭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: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den>
                    </m:f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𝟏</m:t>
                            </m:r>
                          </m:e>
                        </m:rad>
                      </m:num>
                      <m:den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𝟏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𝟏𝟏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 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𝟏𝟏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DF15D88-6FD1-B6CD-2905-C823E8F36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92225" y="5358187"/>
                <a:ext cx="24299547" cy="5433026"/>
              </a:xfrm>
              <a:prstGeom prst="rect">
                <a:avLst/>
              </a:prstGeom>
              <a:blipFill>
                <a:blip r:embed="rId11"/>
                <a:stretch>
                  <a:fillRect l="-1029" t="-2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EF57C64C-AA1E-7903-3293-C2803121A550}"/>
              </a:ext>
            </a:extLst>
          </p:cNvPr>
          <p:cNvGrpSpPr/>
          <p:nvPr/>
        </p:nvGrpSpPr>
        <p:grpSpPr>
          <a:xfrm>
            <a:off x="585349" y="4420218"/>
            <a:ext cx="5483480" cy="830997"/>
            <a:chOff x="799849" y="3689820"/>
            <a:chExt cx="5483480" cy="830997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60F59C03-1741-54B5-188B-16CE6F617A7D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23" name="Arrow: Pentagon 22">
                <a:extLst>
                  <a:ext uri="{FF2B5EF4-FFF2-40B4-BE49-F238E27FC236}">
                    <a16:creationId xmlns:a16="http://schemas.microsoft.com/office/drawing/2014/main" id="{C7579B66-355A-F008-5262-20E09A20C19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Arrow: Chevron 23">
                <a:extLst>
                  <a:ext uri="{FF2B5EF4-FFF2-40B4-BE49-F238E27FC236}">
                    <a16:creationId xmlns:a16="http://schemas.microsoft.com/office/drawing/2014/main" id="{10F6E9DA-12A8-DE1D-14BD-097EDE9C71D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" name="Arrow: Chevron 24">
                <a:extLst>
                  <a:ext uri="{FF2B5EF4-FFF2-40B4-BE49-F238E27FC236}">
                    <a16:creationId xmlns:a16="http://schemas.microsoft.com/office/drawing/2014/main" id="{270C64CF-3281-FB6F-8BF5-B8FF8B29EEE8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4512DDF2-122C-0D74-B38F-0DFBB33B1AB5}"/>
                </a:ext>
              </a:extLst>
            </p:cNvPr>
            <p:cNvSpPr txBox="1"/>
            <p:nvPr/>
          </p:nvSpPr>
          <p:spPr>
            <a:xfrm flipH="1">
              <a:off x="1587554" y="3689820"/>
              <a:ext cx="46957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19259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8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75667" y="1568449"/>
            <a:ext cx="24112478" cy="1204046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4732" y="2381348"/>
            <a:ext cx="16674604" cy="727235"/>
            <a:chOff x="0" y="922"/>
            <a:chExt cx="78000" cy="1977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 rot="10800000" flipV="1">
              <a:off x="7255" y="922"/>
              <a:ext cx="70745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.1. HTKT3: PHƯƠNG TRÌNH CHÍNH TẮC PARABOL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2"/>
              <a:ext cx="6302" cy="1977"/>
              <a:chOff x="0" y="922"/>
              <a:chExt cx="5783" cy="1977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2"/>
                <a:ext cx="5783" cy="1977"/>
                <a:chOff x="0" y="922"/>
                <a:chExt cx="6476" cy="3029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81" y="922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37314" y="1663575"/>
            <a:ext cx="2021098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I. KHÁI NIỆM PARABOL- PHƯƠNG TRÌNH CHÍNH TẮC CỦA PARABOL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CB7C7C6-55DF-D300-790A-65329BA79081}"/>
              </a:ext>
            </a:extLst>
          </p:cNvPr>
          <p:cNvSpPr txBox="1"/>
          <p:nvPr/>
        </p:nvSpPr>
        <p:spPr>
          <a:xfrm flipH="1">
            <a:off x="255885" y="3340585"/>
            <a:ext cx="23886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y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302A11A-A424-E673-CBC2-4DF5B7B3887A}"/>
              </a:ext>
            </a:extLst>
          </p:cNvPr>
          <p:cNvGrpSpPr/>
          <p:nvPr/>
        </p:nvGrpSpPr>
        <p:grpSpPr>
          <a:xfrm>
            <a:off x="321550" y="4283434"/>
            <a:ext cx="5483480" cy="830997"/>
            <a:chOff x="799849" y="3689820"/>
            <a:chExt cx="5483480" cy="83099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30ADA7A-D4F2-5CFB-0EFC-0D6CFC83371C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16" name="Arrow: Pentagon 15">
                <a:extLst>
                  <a:ext uri="{FF2B5EF4-FFF2-40B4-BE49-F238E27FC236}">
                    <a16:creationId xmlns:a16="http://schemas.microsoft.com/office/drawing/2014/main" id="{B0F9EB6A-8147-E0F1-6399-35EDFB13C7D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1FC2A20E-C1F6-3471-6FD6-A1E0D0F5795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3FA9C3B5-37A0-52E6-FDD1-27070934205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22D6958-9471-6238-E42E-536C1F82901B}"/>
                </a:ext>
              </a:extLst>
            </p:cNvPr>
            <p:cNvSpPr txBox="1"/>
            <p:nvPr/>
          </p:nvSpPr>
          <p:spPr>
            <a:xfrm flipH="1">
              <a:off x="1587554" y="3689820"/>
              <a:ext cx="46957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DF15D88-6FD1-B6CD-2905-C823E8F361F6}"/>
                  </a:ext>
                </a:extLst>
              </p:cNvPr>
              <p:cNvSpPr txBox="1"/>
              <p:nvPr/>
            </p:nvSpPr>
            <p:spPr>
              <a:xfrm flipH="1">
                <a:off x="392026" y="5402868"/>
                <a:ext cx="24299547" cy="6001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8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ề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ề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hu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ộ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ườ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ranh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i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ớ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á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h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ề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ấ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i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ề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đả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hi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h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ỉ 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hi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arabol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ẩ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DF15D88-6FD1-B6CD-2905-C823E8F36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92026" y="5402868"/>
                <a:ext cx="24299547" cy="6001643"/>
              </a:xfrm>
              <a:prstGeom prst="rect">
                <a:avLst/>
              </a:prstGeom>
              <a:blipFill>
                <a:blip r:embed="rId11"/>
                <a:stretch>
                  <a:fillRect l="-1129" t="-2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30189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8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75667" y="1568449"/>
            <a:ext cx="24112478" cy="1203746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37314" y="1663575"/>
            <a:ext cx="1363065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V. MỘT SỐ ỨNG DỤNG CỦA BA ĐƯỜNG CONIC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CB7C7C6-55DF-D300-790A-65329BA79081}"/>
              </a:ext>
            </a:extLst>
          </p:cNvPr>
          <p:cNvSpPr txBox="1"/>
          <p:nvPr/>
        </p:nvSpPr>
        <p:spPr>
          <a:xfrm flipH="1">
            <a:off x="150150" y="2562017"/>
            <a:ext cx="23886314" cy="2392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360045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r>
              <a:rPr lang="en-US" sz="48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ục</a:t>
            </a:r>
            <a:r>
              <a:rPr lang="en-US" sz="48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u</a:t>
            </a:r>
            <a:r>
              <a:rPr lang="en-US" sz="48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úp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i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ì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ic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…</a:t>
            </a:r>
          </a:p>
          <a:p>
            <a:pPr marL="0" marR="0" indent="360045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8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8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48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: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u</a:t>
            </a:r>
            <a:r>
              <a:rPr lang="en-US" sz="48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DF15D88-6FD1-B6CD-2905-C823E8F361F6}"/>
              </a:ext>
            </a:extLst>
          </p:cNvPr>
          <p:cNvSpPr txBox="1"/>
          <p:nvPr/>
        </p:nvSpPr>
        <p:spPr>
          <a:xfrm flipH="1">
            <a:off x="392026" y="5402868"/>
            <a:ext cx="242995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CHẤT QUANG HỌC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330D3995-87DE-19DE-7437-29BB224660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72663" y="6546394"/>
            <a:ext cx="17938272" cy="5550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995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75667" y="1663575"/>
            <a:ext cx="24112478" cy="1194233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37314" y="1663575"/>
            <a:ext cx="1363065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V. MỘT SỐ ỨNG DỤNG CỦA BA ĐƯỜNG CONIC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10F44F1-4F80-A55F-BD4E-1C7CE0C9E71A}"/>
              </a:ext>
            </a:extLst>
          </p:cNvPr>
          <p:cNvGrpSpPr/>
          <p:nvPr/>
        </p:nvGrpSpPr>
        <p:grpSpPr>
          <a:xfrm>
            <a:off x="0" y="0"/>
            <a:ext cx="933450" cy="238125"/>
            <a:chOff x="0" y="-45829"/>
            <a:chExt cx="1492973" cy="407916"/>
          </a:xfrm>
        </p:grpSpPr>
        <p:sp>
          <p:nvSpPr>
            <p:cNvPr id="78" name="TextBox 321">
              <a:extLst>
                <a:ext uri="{FF2B5EF4-FFF2-40B4-BE49-F238E27FC236}">
                  <a16:creationId xmlns:a16="http://schemas.microsoft.com/office/drawing/2014/main" id="{C67582C9-4466-3268-03BE-0A6BC5FC1675}"/>
                </a:ext>
              </a:extLst>
            </p:cNvPr>
            <p:cNvSpPr txBox="1"/>
            <p:nvPr/>
          </p:nvSpPr>
          <p:spPr>
            <a:xfrm>
              <a:off x="516028" y="-45829"/>
              <a:ext cx="976945" cy="40791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D966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6BC4CBF6-844E-DCEC-C903-7824FAECEA26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4DEC3854-3792-5A54-FD4F-AD4016C9121B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3" name="Arrow: Pentagon 82">
                  <a:extLst>
                    <a:ext uri="{FF2B5EF4-FFF2-40B4-BE49-F238E27FC236}">
                      <a16:creationId xmlns:a16="http://schemas.microsoft.com/office/drawing/2014/main" id="{52256068-257E-4F33-95EB-9747DF682992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4" name="Arrow: Chevron 83">
                  <a:extLst>
                    <a:ext uri="{FF2B5EF4-FFF2-40B4-BE49-F238E27FC236}">
                      <a16:creationId xmlns:a16="http://schemas.microsoft.com/office/drawing/2014/main" id="{0364CE2A-9A60-4A6E-77C9-7683D55544C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85" name="Arrow: Chevron 84">
                  <a:extLst>
                    <a:ext uri="{FF2B5EF4-FFF2-40B4-BE49-F238E27FC236}">
                      <a16:creationId xmlns:a16="http://schemas.microsoft.com/office/drawing/2014/main" id="{2AF4EAEA-4361-37EF-1644-54BC98BEB622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Flowchart: Terminator 80">
                <a:extLst>
                  <a:ext uri="{FF2B5EF4-FFF2-40B4-BE49-F238E27FC236}">
                    <a16:creationId xmlns:a16="http://schemas.microsoft.com/office/drawing/2014/main" id="{08BDE9BB-B309-CC34-4FAB-4BB624865E6E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FEBD183F-E1FC-9E8F-01CE-CB74C2F17FD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86" name="Rectangle 69">
            <a:extLst>
              <a:ext uri="{FF2B5EF4-FFF2-40B4-BE49-F238E27FC236}">
                <a16:creationId xmlns:a16="http://schemas.microsoft.com/office/drawing/2014/main" id="{75E1C3A7-0D43-B90C-0051-79ABB88D0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3DBE76EC-A7B5-FF31-83A7-701F55093F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3DBE76EC-A7B5-FF31-83A7-701F55093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054FDC42-4BA9-97E5-9AEA-E507D707D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794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054FDC42-4BA9-97E5-9AEA-E507D707D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794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D17B4E4-9C0E-D821-F54D-2D13D14C5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901700"/>
          <a:ext cx="1651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D17B4E4-9C0E-D821-F54D-2D13D14C5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1700"/>
                        <a:ext cx="16510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11FD62B-6990-97A6-755C-F9072A89E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23950"/>
          <a:ext cx="1841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611FD62B-6990-97A6-755C-F9072A89E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3950"/>
                        <a:ext cx="184150" cy="22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74">
            <a:extLst>
              <a:ext uri="{FF2B5EF4-FFF2-40B4-BE49-F238E27FC236}">
                <a16:creationId xmlns:a16="http://schemas.microsoft.com/office/drawing/2014/main" id="{C87201ED-B65D-12C2-2A95-EEDD32A62D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ính hai đầu của một sợi dây không đàn hồi vào hai vị trí cố đị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5">
            <a:extLst>
              <a:ext uri="{FF2B5EF4-FFF2-40B4-BE49-F238E27FC236}">
                <a16:creationId xmlns:a16="http://schemas.microsoft.com/office/drawing/2014/main" id="{0ED9B0E3-840F-F9EB-45C8-2D736D189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9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6">
            <a:extLst>
              <a:ext uri="{FF2B5EF4-FFF2-40B4-BE49-F238E27FC236}">
                <a16:creationId xmlns:a16="http://schemas.microsoft.com/office/drawing/2014/main" id="{C2652C0D-E2D7-7891-7DBA-F88E3FA0E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17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trên một mặt bàn (độ dài sợi dây lớn hơn khoảng cách giữa hai điểm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7">
            <a:extLst>
              <a:ext uri="{FF2B5EF4-FFF2-40B4-BE49-F238E27FC236}">
                <a16:creationId xmlns:a16="http://schemas.microsoft.com/office/drawing/2014/main" id="{5840575C-E6FD-C171-F1E2-73378D00C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3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603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DF15D88-6FD1-B6CD-2905-C823E8F361F6}"/>
              </a:ext>
            </a:extLst>
          </p:cNvPr>
          <p:cNvSpPr txBox="1"/>
          <p:nvPr/>
        </p:nvSpPr>
        <p:spPr>
          <a:xfrm flipH="1">
            <a:off x="-306838" y="2481970"/>
            <a:ext cx="242995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CHẤT QUANG HỌC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5CE73F-6F3E-473A-0E81-815EBAEF700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58972" y="3630342"/>
            <a:ext cx="15767926" cy="716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6669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7972</TotalTime>
  <Words>1881</Words>
  <PresentationFormat>Custom</PresentationFormat>
  <Paragraphs>219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Cascadia Mono</vt:lpstr>
      <vt:lpstr>Tomaho</vt:lpstr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20T23:26:40Z</dcterms:modified>
</cp:coreProperties>
</file>